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0572B" w:rsidRDefault="0000572B" w:rsidP="0000572B">
      <w:pPr>
        <w:pStyle w:val="a3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r>
        <w:rPr>
          <w:rFonts w:ascii="Times New Roman" w:hAnsi="Times New Roman" w:cs="Times New Roman"/>
          <w:b/>
          <w:sz w:val="24"/>
          <w:szCs w:val="24"/>
        </w:rPr>
        <w:t xml:space="preserve">Математика, </w:t>
      </w:r>
      <w:r>
        <w:rPr>
          <w:rFonts w:ascii="Times New Roman" w:hAnsi="Times New Roman" w:cs="Times New Roman"/>
          <w:b/>
          <w:sz w:val="24"/>
          <w:szCs w:val="24"/>
        </w:rPr>
        <w:t>6</w:t>
      </w:r>
      <w:r>
        <w:rPr>
          <w:rFonts w:ascii="Times New Roman" w:hAnsi="Times New Roman" w:cs="Times New Roman"/>
          <w:b/>
          <w:sz w:val="24"/>
          <w:szCs w:val="24"/>
        </w:rPr>
        <w:t xml:space="preserve"> класс</w:t>
      </w:r>
    </w:p>
    <w:p w:rsidR="0000572B" w:rsidRDefault="0000572B" w:rsidP="0000572B">
      <w:pPr>
        <w:pStyle w:val="a3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0572B" w:rsidRDefault="0000572B" w:rsidP="0000572B">
      <w:pPr>
        <w:pStyle w:val="a3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9101A">
        <w:rPr>
          <w:rFonts w:ascii="Times New Roman" w:hAnsi="Times New Roman" w:cs="Times New Roman"/>
          <w:b/>
          <w:sz w:val="24"/>
          <w:szCs w:val="24"/>
        </w:rPr>
        <w:t>Административная контрольная работа по математике за 1 полугодие</w:t>
      </w:r>
    </w:p>
    <w:p w:rsidR="0000572B" w:rsidRDefault="0000572B" w:rsidP="0000572B">
      <w:pPr>
        <w:pStyle w:val="a3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345"/>
      </w:tblGrid>
      <w:tr w:rsidR="0000572B" w:rsidTr="00D760B4">
        <w:tc>
          <w:tcPr>
            <w:tcW w:w="10456" w:type="dxa"/>
          </w:tcPr>
          <w:p w:rsidR="0000572B" w:rsidRPr="00C9101A" w:rsidRDefault="0000572B" w:rsidP="00E30267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задания №1- №5 в полном объеме. Единицы измерения в ответ записывать не нужно.</w:t>
            </w:r>
          </w:p>
        </w:tc>
      </w:tr>
    </w:tbl>
    <w:p w:rsidR="0000572B" w:rsidRDefault="0000572B" w:rsidP="0000572B"/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70"/>
        <w:gridCol w:w="4137"/>
        <w:gridCol w:w="4138"/>
      </w:tblGrid>
      <w:tr w:rsidR="0000572B" w:rsidTr="00DD527B">
        <w:tc>
          <w:tcPr>
            <w:tcW w:w="1070" w:type="dxa"/>
          </w:tcPr>
          <w:p w:rsidR="0000572B" w:rsidRDefault="0000572B" w:rsidP="00D760B4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137" w:type="dxa"/>
          </w:tcPr>
          <w:p w:rsidR="0000572B" w:rsidRDefault="0000572B" w:rsidP="00D760B4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  <w:tc>
          <w:tcPr>
            <w:tcW w:w="4138" w:type="dxa"/>
          </w:tcPr>
          <w:p w:rsidR="0000572B" w:rsidRDefault="0000572B" w:rsidP="00D760B4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</w:t>
            </w:r>
          </w:p>
        </w:tc>
      </w:tr>
      <w:tr w:rsidR="0000572B" w:rsidTr="00DD527B">
        <w:tc>
          <w:tcPr>
            <w:tcW w:w="1070" w:type="dxa"/>
          </w:tcPr>
          <w:p w:rsidR="0000572B" w:rsidRDefault="0000572B" w:rsidP="0000572B">
            <w:pPr>
              <w:pStyle w:val="a3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137" w:type="dxa"/>
          </w:tcPr>
          <w:p w:rsidR="0000572B" w:rsidRPr="009E1EAE" w:rsidRDefault="00DD527B" w:rsidP="00D760B4">
            <w:pPr>
              <w:spacing w:after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Сократите дробь: </w:t>
            </w:r>
            <w:r w:rsidRPr="00D760B4">
              <w:rPr>
                <w:position w:val="-24"/>
              </w:rPr>
              <w:object w:dxaOrig="4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24pt;height:30.75pt" o:ole="">
                  <v:imagedata r:id="rId5" o:title=""/>
                </v:shape>
                <o:OLEObject Type="Embed" ProgID="Equation.DSMT4" ShapeID="_x0000_i1027" DrawAspect="Content" ObjectID="_1574076329" r:id="rId6"/>
              </w:object>
            </w:r>
          </w:p>
        </w:tc>
        <w:tc>
          <w:tcPr>
            <w:tcW w:w="4138" w:type="dxa"/>
          </w:tcPr>
          <w:p w:rsidR="0000572B" w:rsidRPr="009E1EAE" w:rsidRDefault="00DD527B" w:rsidP="00D760B4">
            <w:pPr>
              <w:spacing w:after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Сократите дробь: </w:t>
            </w:r>
            <w:r w:rsidR="00E30267" w:rsidRPr="00D760B4">
              <w:rPr>
                <w:position w:val="-24"/>
              </w:rPr>
              <w:object w:dxaOrig="480" w:dyaOrig="620">
                <v:shape id="_x0000_i1028" type="#_x0000_t75" style="width:24pt;height:30.75pt" o:ole="">
                  <v:imagedata r:id="rId7" o:title=""/>
                </v:shape>
                <o:OLEObject Type="Embed" ProgID="Equation.DSMT4" ShapeID="_x0000_i1028" DrawAspect="Content" ObjectID="_1574076330" r:id="rId8"/>
              </w:object>
            </w:r>
          </w:p>
        </w:tc>
      </w:tr>
      <w:tr w:rsidR="00DD527B" w:rsidTr="00DD527B">
        <w:tc>
          <w:tcPr>
            <w:tcW w:w="1070" w:type="dxa"/>
          </w:tcPr>
          <w:p w:rsidR="00DD527B" w:rsidRDefault="00DD527B" w:rsidP="00DD527B">
            <w:pPr>
              <w:pStyle w:val="a3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137" w:type="dxa"/>
          </w:tcPr>
          <w:p w:rsidR="00DD527B" w:rsidRPr="009E1EAE" w:rsidRDefault="00DD527B" w:rsidP="00DD527B">
            <w:pPr>
              <w:spacing w:after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Вычислите:</w:t>
            </w:r>
            <w:r>
              <w:rPr>
                <w:noProof/>
                <w:lang w:eastAsia="ru-RU"/>
              </w:rPr>
              <w:t xml:space="preserve"> </w:t>
            </w:r>
            <w:r w:rsidRPr="00D760B4">
              <w:rPr>
                <w:position w:val="-28"/>
              </w:rPr>
              <w:object w:dxaOrig="1840" w:dyaOrig="740" w14:anchorId="7C23306B">
                <v:shape id="_x0000_i1025" type="#_x0000_t75" style="width:92.25pt;height:36.75pt" o:ole="">
                  <v:imagedata r:id="rId9" o:title=""/>
                </v:shape>
                <o:OLEObject Type="Embed" ProgID="Equation.DSMT4" ShapeID="_x0000_i1025" DrawAspect="Content" ObjectID="_1574076331" r:id="rId10"/>
              </w:object>
            </w:r>
          </w:p>
        </w:tc>
        <w:tc>
          <w:tcPr>
            <w:tcW w:w="4138" w:type="dxa"/>
          </w:tcPr>
          <w:p w:rsidR="00DD527B" w:rsidRPr="009E1EAE" w:rsidRDefault="00DD527B" w:rsidP="00DD527B">
            <w:pPr>
              <w:spacing w:after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Вычислите:</w:t>
            </w:r>
            <w:r>
              <w:rPr>
                <w:noProof/>
                <w:lang w:eastAsia="ru-RU"/>
              </w:rPr>
              <w:t xml:space="preserve"> </w:t>
            </w:r>
            <w:r w:rsidRPr="00D760B4">
              <w:rPr>
                <w:position w:val="-28"/>
              </w:rPr>
              <w:object w:dxaOrig="1700" w:dyaOrig="740" w14:anchorId="6D056CB5">
                <v:shape id="_x0000_i1026" type="#_x0000_t75" style="width:84.75pt;height:36.75pt" o:ole="">
                  <v:imagedata r:id="rId11" o:title=""/>
                </v:shape>
                <o:OLEObject Type="Embed" ProgID="Equation.DSMT4" ShapeID="_x0000_i1026" DrawAspect="Content" ObjectID="_1574076332" r:id="rId12"/>
              </w:object>
            </w:r>
          </w:p>
        </w:tc>
      </w:tr>
      <w:tr w:rsidR="00DD527B" w:rsidTr="00DD527B">
        <w:tc>
          <w:tcPr>
            <w:tcW w:w="1070" w:type="dxa"/>
          </w:tcPr>
          <w:p w:rsidR="00DD527B" w:rsidRDefault="00DD527B" w:rsidP="00DD527B">
            <w:pPr>
              <w:pStyle w:val="a3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137" w:type="dxa"/>
          </w:tcPr>
          <w:p w:rsidR="00DD527B" w:rsidRPr="007B19CD" w:rsidRDefault="00DD527B" w:rsidP="00DD527B">
            <w:pPr>
              <w:spacing w:after="0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>
              <w:rPr>
                <w:rFonts w:ascii="Times New Roman" w:eastAsia="Arial Unicode MS" w:hAnsi="Times New Roman" w:cs="Times New Roman"/>
                <w:sz w:val="24"/>
                <w:szCs w:val="24"/>
              </w:rPr>
              <w:t xml:space="preserve">Решите уравнение: </w:t>
            </w:r>
            <w:r w:rsidR="00E30267" w:rsidRPr="00D760B4">
              <w:rPr>
                <w:position w:val="-6"/>
              </w:rPr>
              <w:object w:dxaOrig="1340" w:dyaOrig="279">
                <v:shape id="_x0000_i1029" type="#_x0000_t75" style="width:66.75pt;height:14.25pt" o:ole="">
                  <v:imagedata r:id="rId13" o:title=""/>
                </v:shape>
                <o:OLEObject Type="Embed" ProgID="Equation.DSMT4" ShapeID="_x0000_i1029" DrawAspect="Content" ObjectID="_1574076333" r:id="rId14"/>
              </w:object>
            </w:r>
          </w:p>
        </w:tc>
        <w:tc>
          <w:tcPr>
            <w:tcW w:w="4138" w:type="dxa"/>
          </w:tcPr>
          <w:p w:rsidR="00DD527B" w:rsidRPr="007B19CD" w:rsidRDefault="00DD527B" w:rsidP="00DD527B">
            <w:pPr>
              <w:contextualSpacing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>
              <w:rPr>
                <w:rFonts w:ascii="Times New Roman" w:eastAsia="Arial Unicode MS" w:hAnsi="Times New Roman" w:cs="Times New Roman"/>
                <w:sz w:val="24"/>
                <w:szCs w:val="24"/>
              </w:rPr>
              <w:t xml:space="preserve">Решите уравнение: </w:t>
            </w:r>
            <w:r w:rsidR="00E30267" w:rsidRPr="00D760B4">
              <w:rPr>
                <w:position w:val="-6"/>
              </w:rPr>
              <w:object w:dxaOrig="1420" w:dyaOrig="279">
                <v:shape id="_x0000_i1030" type="#_x0000_t75" style="width:71.25pt;height:14.25pt" o:ole="">
                  <v:imagedata r:id="rId15" o:title=""/>
                </v:shape>
                <o:OLEObject Type="Embed" ProgID="Equation.DSMT4" ShapeID="_x0000_i1030" DrawAspect="Content" ObjectID="_1574076334" r:id="rId16"/>
              </w:object>
            </w:r>
          </w:p>
        </w:tc>
      </w:tr>
      <w:tr w:rsidR="00E30267" w:rsidTr="00DD527B">
        <w:tc>
          <w:tcPr>
            <w:tcW w:w="1070" w:type="dxa"/>
          </w:tcPr>
          <w:p w:rsidR="00E30267" w:rsidRDefault="00E30267" w:rsidP="00E30267">
            <w:pPr>
              <w:pStyle w:val="a3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137" w:type="dxa"/>
          </w:tcPr>
          <w:p w:rsidR="00E30267" w:rsidRPr="009E1EAE" w:rsidRDefault="00E30267" w:rsidP="00E30267">
            <w:pPr>
              <w:spacing w:after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gramStart"/>
            <w:r w:rsidRPr="00F63B4B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В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шестых</w:t>
            </w:r>
            <w:proofErr w:type="gramEnd"/>
            <w:r w:rsidRPr="00F63B4B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классах школы учатся 48 человек, что составляет 8% всех учащихся школы. Сколько всего учеников в школе?</w:t>
            </w:r>
          </w:p>
        </w:tc>
        <w:tc>
          <w:tcPr>
            <w:tcW w:w="4138" w:type="dxa"/>
          </w:tcPr>
          <w:p w:rsidR="00E30267" w:rsidRPr="009E1EAE" w:rsidRDefault="00E30267" w:rsidP="00E30267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E1EAE">
              <w:rPr>
                <w:rFonts w:ascii="Times New Roman" w:eastAsia="Times New Roman" w:hAnsi="Times New Roman" w:cs="Times New Roman"/>
                <w:sz w:val="24"/>
                <w:szCs w:val="24"/>
              </w:rPr>
              <w:t>Масса изюма составляет 15% фруктовой смеси. Сколько получится смеси, если взято 90г изюма?</w:t>
            </w:r>
          </w:p>
        </w:tc>
      </w:tr>
      <w:tr w:rsidR="00E30267" w:rsidTr="00DD527B">
        <w:tc>
          <w:tcPr>
            <w:tcW w:w="1070" w:type="dxa"/>
          </w:tcPr>
          <w:p w:rsidR="00E30267" w:rsidRDefault="00E30267" w:rsidP="00E30267">
            <w:pPr>
              <w:pStyle w:val="a3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137" w:type="dxa"/>
          </w:tcPr>
          <w:p w:rsidR="00E30267" w:rsidRPr="00E30267" w:rsidRDefault="00E30267" w:rsidP="00E30267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За 20 минут ве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ло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си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пе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дист про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ехал 7 ки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ло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мет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ров. Сколь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ко ки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ло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мет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ров он про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едет за 35 минут, если будет ехать с той же ско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ро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стью?</w:t>
            </w:r>
          </w:p>
        </w:tc>
        <w:tc>
          <w:tcPr>
            <w:tcW w:w="4138" w:type="dxa"/>
          </w:tcPr>
          <w:p w:rsidR="00E30267" w:rsidRPr="00E30267" w:rsidRDefault="00E30267" w:rsidP="00E30267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Мотоциклист про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ехал 19 ки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ло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мет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ров за 15 минут. Сколь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ко ки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ло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мет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ров он про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едет за 18 минут, если будет ехать с той же скоростью?</w:t>
            </w:r>
          </w:p>
        </w:tc>
      </w:tr>
    </w:tbl>
    <w:p w:rsidR="0000572B" w:rsidRDefault="0000572B" w:rsidP="0000572B"/>
    <w:p w:rsidR="0000572B" w:rsidRDefault="0000572B" w:rsidP="0000572B"/>
    <w:p w:rsidR="00E30267" w:rsidRDefault="00E30267" w:rsidP="00E30267">
      <w:pPr>
        <w:pStyle w:val="a3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Математика, 6 класс</w:t>
      </w:r>
    </w:p>
    <w:p w:rsidR="00E30267" w:rsidRDefault="00E30267" w:rsidP="00E30267">
      <w:pPr>
        <w:pStyle w:val="a3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30267" w:rsidRDefault="00E30267" w:rsidP="00E30267">
      <w:pPr>
        <w:pStyle w:val="a3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9101A">
        <w:rPr>
          <w:rFonts w:ascii="Times New Roman" w:hAnsi="Times New Roman" w:cs="Times New Roman"/>
          <w:b/>
          <w:sz w:val="24"/>
          <w:szCs w:val="24"/>
        </w:rPr>
        <w:t>Административная контрольная работа по математике за 1 полугодие</w:t>
      </w:r>
    </w:p>
    <w:p w:rsidR="00E30267" w:rsidRDefault="00E30267" w:rsidP="00E30267">
      <w:pPr>
        <w:pStyle w:val="a3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345"/>
      </w:tblGrid>
      <w:tr w:rsidR="00E30267" w:rsidTr="00D760B4">
        <w:tc>
          <w:tcPr>
            <w:tcW w:w="10456" w:type="dxa"/>
          </w:tcPr>
          <w:p w:rsidR="00E30267" w:rsidRPr="00C9101A" w:rsidRDefault="00E30267" w:rsidP="00D760B4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задания №1- №5 в полном объеме. Единицы измерения в ответ записывать не нужно.</w:t>
            </w:r>
          </w:p>
        </w:tc>
      </w:tr>
    </w:tbl>
    <w:p w:rsidR="00E30267" w:rsidRDefault="00E30267" w:rsidP="00E30267"/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70"/>
        <w:gridCol w:w="4137"/>
        <w:gridCol w:w="4138"/>
      </w:tblGrid>
      <w:tr w:rsidR="00E30267" w:rsidTr="00D760B4">
        <w:tc>
          <w:tcPr>
            <w:tcW w:w="1070" w:type="dxa"/>
          </w:tcPr>
          <w:p w:rsidR="00E30267" w:rsidRDefault="00E30267" w:rsidP="00D760B4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137" w:type="dxa"/>
          </w:tcPr>
          <w:p w:rsidR="00E30267" w:rsidRDefault="00E30267" w:rsidP="00D760B4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  <w:tc>
          <w:tcPr>
            <w:tcW w:w="4138" w:type="dxa"/>
          </w:tcPr>
          <w:p w:rsidR="00E30267" w:rsidRDefault="00E30267" w:rsidP="00D760B4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</w:t>
            </w:r>
          </w:p>
        </w:tc>
      </w:tr>
      <w:tr w:rsidR="00E30267" w:rsidTr="00D760B4">
        <w:tc>
          <w:tcPr>
            <w:tcW w:w="1070" w:type="dxa"/>
          </w:tcPr>
          <w:p w:rsidR="00E30267" w:rsidRDefault="00E30267" w:rsidP="00E30267">
            <w:pPr>
              <w:pStyle w:val="a3"/>
              <w:numPr>
                <w:ilvl w:val="0"/>
                <w:numId w:val="3"/>
              </w:num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137" w:type="dxa"/>
          </w:tcPr>
          <w:p w:rsidR="00E30267" w:rsidRPr="009E1EAE" w:rsidRDefault="00E30267" w:rsidP="00D760B4">
            <w:pPr>
              <w:spacing w:after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Сократите дробь: </w:t>
            </w:r>
            <w:r w:rsidRPr="00D760B4">
              <w:rPr>
                <w:position w:val="-24"/>
              </w:rPr>
              <w:object w:dxaOrig="480" w:dyaOrig="620">
                <v:shape id="_x0000_i1033" type="#_x0000_t75" style="width:24pt;height:30.75pt" o:ole="">
                  <v:imagedata r:id="rId5" o:title=""/>
                </v:shape>
                <o:OLEObject Type="Embed" ProgID="Equation.DSMT4" ShapeID="_x0000_i1033" DrawAspect="Content" ObjectID="_1574076335" r:id="rId17"/>
              </w:object>
            </w:r>
          </w:p>
        </w:tc>
        <w:tc>
          <w:tcPr>
            <w:tcW w:w="4138" w:type="dxa"/>
          </w:tcPr>
          <w:p w:rsidR="00E30267" w:rsidRPr="009E1EAE" w:rsidRDefault="00E30267" w:rsidP="00D760B4">
            <w:pPr>
              <w:spacing w:after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Сократите дробь: </w:t>
            </w:r>
            <w:r w:rsidRPr="00D760B4">
              <w:rPr>
                <w:position w:val="-24"/>
              </w:rPr>
              <w:object w:dxaOrig="480" w:dyaOrig="620">
                <v:shape id="_x0000_i1034" type="#_x0000_t75" style="width:24pt;height:30.75pt" o:ole="">
                  <v:imagedata r:id="rId7" o:title=""/>
                </v:shape>
                <o:OLEObject Type="Embed" ProgID="Equation.DSMT4" ShapeID="_x0000_i1034" DrawAspect="Content" ObjectID="_1574076336" r:id="rId18"/>
              </w:object>
            </w:r>
          </w:p>
        </w:tc>
      </w:tr>
      <w:tr w:rsidR="00E30267" w:rsidTr="00D760B4">
        <w:tc>
          <w:tcPr>
            <w:tcW w:w="1070" w:type="dxa"/>
          </w:tcPr>
          <w:p w:rsidR="00E30267" w:rsidRDefault="00E30267" w:rsidP="00E30267">
            <w:pPr>
              <w:pStyle w:val="a3"/>
              <w:numPr>
                <w:ilvl w:val="0"/>
                <w:numId w:val="3"/>
              </w:num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137" w:type="dxa"/>
          </w:tcPr>
          <w:p w:rsidR="00E30267" w:rsidRPr="009E1EAE" w:rsidRDefault="00E30267" w:rsidP="00D760B4">
            <w:pPr>
              <w:spacing w:after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Вычислите:</w:t>
            </w:r>
            <w:r>
              <w:rPr>
                <w:noProof/>
                <w:lang w:eastAsia="ru-RU"/>
              </w:rPr>
              <w:t xml:space="preserve"> </w:t>
            </w:r>
            <w:r w:rsidRPr="00D760B4">
              <w:rPr>
                <w:position w:val="-28"/>
              </w:rPr>
              <w:object w:dxaOrig="1840" w:dyaOrig="740">
                <v:shape id="_x0000_i1031" type="#_x0000_t75" style="width:92.25pt;height:36.75pt" o:ole="">
                  <v:imagedata r:id="rId9" o:title=""/>
                </v:shape>
                <o:OLEObject Type="Embed" ProgID="Equation.DSMT4" ShapeID="_x0000_i1031" DrawAspect="Content" ObjectID="_1574076337" r:id="rId19"/>
              </w:object>
            </w:r>
          </w:p>
        </w:tc>
        <w:tc>
          <w:tcPr>
            <w:tcW w:w="4138" w:type="dxa"/>
          </w:tcPr>
          <w:p w:rsidR="00E30267" w:rsidRPr="009E1EAE" w:rsidRDefault="00E30267" w:rsidP="00D760B4">
            <w:pPr>
              <w:spacing w:after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Вычислите:</w:t>
            </w:r>
            <w:r>
              <w:rPr>
                <w:noProof/>
                <w:lang w:eastAsia="ru-RU"/>
              </w:rPr>
              <w:t xml:space="preserve"> </w:t>
            </w:r>
            <w:r w:rsidRPr="00D760B4">
              <w:rPr>
                <w:position w:val="-28"/>
              </w:rPr>
              <w:object w:dxaOrig="1700" w:dyaOrig="740">
                <v:shape id="_x0000_i1032" type="#_x0000_t75" style="width:84.75pt;height:36.75pt" o:ole="">
                  <v:imagedata r:id="rId11" o:title=""/>
                </v:shape>
                <o:OLEObject Type="Embed" ProgID="Equation.DSMT4" ShapeID="_x0000_i1032" DrawAspect="Content" ObjectID="_1574076338" r:id="rId20"/>
              </w:object>
            </w:r>
          </w:p>
        </w:tc>
      </w:tr>
      <w:tr w:rsidR="00E30267" w:rsidTr="00D760B4">
        <w:tc>
          <w:tcPr>
            <w:tcW w:w="1070" w:type="dxa"/>
          </w:tcPr>
          <w:p w:rsidR="00E30267" w:rsidRDefault="00E30267" w:rsidP="00E30267">
            <w:pPr>
              <w:pStyle w:val="a3"/>
              <w:numPr>
                <w:ilvl w:val="0"/>
                <w:numId w:val="3"/>
              </w:num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137" w:type="dxa"/>
          </w:tcPr>
          <w:p w:rsidR="00E30267" w:rsidRPr="007B19CD" w:rsidRDefault="00E30267" w:rsidP="00D760B4">
            <w:pPr>
              <w:spacing w:after="0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>
              <w:rPr>
                <w:rFonts w:ascii="Times New Roman" w:eastAsia="Arial Unicode MS" w:hAnsi="Times New Roman" w:cs="Times New Roman"/>
                <w:sz w:val="24"/>
                <w:szCs w:val="24"/>
              </w:rPr>
              <w:t xml:space="preserve">Решите уравнение: </w:t>
            </w:r>
            <w:r w:rsidRPr="00D760B4">
              <w:rPr>
                <w:position w:val="-6"/>
              </w:rPr>
              <w:object w:dxaOrig="1340" w:dyaOrig="279">
                <v:shape id="_x0000_i1035" type="#_x0000_t75" style="width:66.75pt;height:14.25pt" o:ole="">
                  <v:imagedata r:id="rId13" o:title=""/>
                </v:shape>
                <o:OLEObject Type="Embed" ProgID="Equation.DSMT4" ShapeID="_x0000_i1035" DrawAspect="Content" ObjectID="_1574076339" r:id="rId21"/>
              </w:object>
            </w:r>
          </w:p>
        </w:tc>
        <w:tc>
          <w:tcPr>
            <w:tcW w:w="4138" w:type="dxa"/>
          </w:tcPr>
          <w:p w:rsidR="00E30267" w:rsidRPr="007B19CD" w:rsidRDefault="00E30267" w:rsidP="00D760B4">
            <w:pPr>
              <w:contextualSpacing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>
              <w:rPr>
                <w:rFonts w:ascii="Times New Roman" w:eastAsia="Arial Unicode MS" w:hAnsi="Times New Roman" w:cs="Times New Roman"/>
                <w:sz w:val="24"/>
                <w:szCs w:val="24"/>
              </w:rPr>
              <w:t xml:space="preserve">Решите уравнение: </w:t>
            </w:r>
            <w:r w:rsidRPr="00D760B4">
              <w:rPr>
                <w:position w:val="-6"/>
              </w:rPr>
              <w:object w:dxaOrig="1420" w:dyaOrig="279">
                <v:shape id="_x0000_i1036" type="#_x0000_t75" style="width:71.25pt;height:14.25pt" o:ole="">
                  <v:imagedata r:id="rId15" o:title=""/>
                </v:shape>
                <o:OLEObject Type="Embed" ProgID="Equation.DSMT4" ShapeID="_x0000_i1036" DrawAspect="Content" ObjectID="_1574076340" r:id="rId22"/>
              </w:object>
            </w:r>
          </w:p>
        </w:tc>
      </w:tr>
      <w:tr w:rsidR="00E30267" w:rsidTr="00D760B4">
        <w:tc>
          <w:tcPr>
            <w:tcW w:w="1070" w:type="dxa"/>
          </w:tcPr>
          <w:p w:rsidR="00E30267" w:rsidRDefault="00E30267" w:rsidP="00E30267">
            <w:pPr>
              <w:pStyle w:val="a3"/>
              <w:numPr>
                <w:ilvl w:val="0"/>
                <w:numId w:val="3"/>
              </w:num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137" w:type="dxa"/>
          </w:tcPr>
          <w:p w:rsidR="00E30267" w:rsidRPr="009E1EAE" w:rsidRDefault="00E30267" w:rsidP="00D760B4">
            <w:pPr>
              <w:spacing w:after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gramStart"/>
            <w:r w:rsidRPr="00F63B4B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В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шестых</w:t>
            </w:r>
            <w:proofErr w:type="gramEnd"/>
            <w:r w:rsidRPr="00F63B4B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классах школы учатся 48 человек, что составляет 8% всех учащихся школы. Сколько всего учеников в школе?</w:t>
            </w:r>
          </w:p>
        </w:tc>
        <w:tc>
          <w:tcPr>
            <w:tcW w:w="4138" w:type="dxa"/>
          </w:tcPr>
          <w:p w:rsidR="00E30267" w:rsidRPr="009E1EAE" w:rsidRDefault="00E30267" w:rsidP="00D760B4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E1EAE">
              <w:rPr>
                <w:rFonts w:ascii="Times New Roman" w:eastAsia="Times New Roman" w:hAnsi="Times New Roman" w:cs="Times New Roman"/>
                <w:sz w:val="24"/>
                <w:szCs w:val="24"/>
              </w:rPr>
              <w:t>Масса изюма составляет 15% фруктовой смеси. Сколько получится смеси, если взято 90г изюма?</w:t>
            </w:r>
          </w:p>
        </w:tc>
      </w:tr>
      <w:tr w:rsidR="00E30267" w:rsidTr="00D760B4">
        <w:tc>
          <w:tcPr>
            <w:tcW w:w="1070" w:type="dxa"/>
          </w:tcPr>
          <w:p w:rsidR="00E30267" w:rsidRDefault="00E30267" w:rsidP="00E30267">
            <w:pPr>
              <w:pStyle w:val="a3"/>
              <w:numPr>
                <w:ilvl w:val="0"/>
                <w:numId w:val="3"/>
              </w:num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137" w:type="dxa"/>
          </w:tcPr>
          <w:p w:rsidR="00E30267" w:rsidRPr="00E30267" w:rsidRDefault="00E30267" w:rsidP="00D760B4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За 20 минут ве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ло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си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пе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дист про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ехал 7 ки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ло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мет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ров. Сколь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ко ки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ло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мет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ров он про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едет за 35 минут, если будет ехать с той же ско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ро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стью?</w:t>
            </w:r>
          </w:p>
        </w:tc>
        <w:tc>
          <w:tcPr>
            <w:tcW w:w="4138" w:type="dxa"/>
          </w:tcPr>
          <w:p w:rsidR="00E30267" w:rsidRPr="00E30267" w:rsidRDefault="00E30267" w:rsidP="00D760B4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Мотоциклист про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ехал 19 ки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ло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мет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ров за 15 минут. Сколь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ко ки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ло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мет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ров он про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едет за 18 минут, если будет ехать с той же скоростью?</w:t>
            </w:r>
          </w:p>
        </w:tc>
      </w:tr>
    </w:tbl>
    <w:p w:rsidR="00E30267" w:rsidRDefault="00E30267" w:rsidP="00E30267">
      <w:pPr>
        <w:pStyle w:val="a3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Математика, 6 класс</w:t>
      </w:r>
    </w:p>
    <w:p w:rsidR="00E30267" w:rsidRDefault="00E30267" w:rsidP="00E30267">
      <w:pPr>
        <w:pStyle w:val="a3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30267" w:rsidRDefault="00E30267" w:rsidP="00E30267">
      <w:pPr>
        <w:pStyle w:val="a3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9101A">
        <w:rPr>
          <w:rFonts w:ascii="Times New Roman" w:hAnsi="Times New Roman" w:cs="Times New Roman"/>
          <w:b/>
          <w:sz w:val="24"/>
          <w:szCs w:val="24"/>
        </w:rPr>
        <w:t>Административная контрольная работа по математике за 1 полугодие</w:t>
      </w:r>
    </w:p>
    <w:p w:rsidR="00E30267" w:rsidRDefault="00E30267" w:rsidP="00E30267">
      <w:pPr>
        <w:pStyle w:val="a3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345"/>
      </w:tblGrid>
      <w:tr w:rsidR="00E30267" w:rsidTr="00D760B4">
        <w:tc>
          <w:tcPr>
            <w:tcW w:w="10456" w:type="dxa"/>
          </w:tcPr>
          <w:p w:rsidR="00E30267" w:rsidRPr="00C9101A" w:rsidRDefault="00E30267" w:rsidP="00D760B4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задания №1- №5 в полном объеме. Единицы измерения в ответ записывать не нужно.</w:t>
            </w:r>
          </w:p>
        </w:tc>
      </w:tr>
    </w:tbl>
    <w:p w:rsidR="00E30267" w:rsidRDefault="00E30267" w:rsidP="00E30267"/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70"/>
        <w:gridCol w:w="4137"/>
        <w:gridCol w:w="4138"/>
      </w:tblGrid>
      <w:tr w:rsidR="00E30267" w:rsidTr="00D760B4">
        <w:tc>
          <w:tcPr>
            <w:tcW w:w="1070" w:type="dxa"/>
          </w:tcPr>
          <w:p w:rsidR="00E30267" w:rsidRDefault="00E30267" w:rsidP="00D760B4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137" w:type="dxa"/>
          </w:tcPr>
          <w:p w:rsidR="00E30267" w:rsidRDefault="00E30267" w:rsidP="00D760B4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  <w:tc>
          <w:tcPr>
            <w:tcW w:w="4138" w:type="dxa"/>
          </w:tcPr>
          <w:p w:rsidR="00E30267" w:rsidRDefault="00E30267" w:rsidP="00D760B4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</w:t>
            </w:r>
          </w:p>
        </w:tc>
      </w:tr>
      <w:tr w:rsidR="00E30267" w:rsidTr="00D760B4">
        <w:tc>
          <w:tcPr>
            <w:tcW w:w="1070" w:type="dxa"/>
          </w:tcPr>
          <w:p w:rsidR="00E30267" w:rsidRDefault="00E30267" w:rsidP="00D760B4">
            <w:pPr>
              <w:pStyle w:val="a3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137" w:type="dxa"/>
          </w:tcPr>
          <w:p w:rsidR="00E30267" w:rsidRPr="009E1EAE" w:rsidRDefault="00E30267" w:rsidP="00D760B4">
            <w:pPr>
              <w:spacing w:after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Сократите дробь: </w:t>
            </w:r>
            <w:r w:rsidRPr="00D760B4">
              <w:rPr>
                <w:position w:val="-24"/>
              </w:rPr>
              <w:object w:dxaOrig="480" w:dyaOrig="620">
                <v:shape id="_x0000_i1039" type="#_x0000_t75" style="width:24pt;height:30.75pt" o:ole="">
                  <v:imagedata r:id="rId5" o:title=""/>
                </v:shape>
                <o:OLEObject Type="Embed" ProgID="Equation.DSMT4" ShapeID="_x0000_i1039" DrawAspect="Content" ObjectID="_1574076341" r:id="rId23"/>
              </w:object>
            </w:r>
          </w:p>
        </w:tc>
        <w:tc>
          <w:tcPr>
            <w:tcW w:w="4138" w:type="dxa"/>
          </w:tcPr>
          <w:p w:rsidR="00E30267" w:rsidRPr="009E1EAE" w:rsidRDefault="00E30267" w:rsidP="00D760B4">
            <w:pPr>
              <w:spacing w:after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Сократите дробь: </w:t>
            </w:r>
            <w:r w:rsidRPr="00D760B4">
              <w:rPr>
                <w:position w:val="-24"/>
              </w:rPr>
              <w:object w:dxaOrig="480" w:dyaOrig="620">
                <v:shape id="_x0000_i1040" type="#_x0000_t75" style="width:24pt;height:30.75pt" o:ole="">
                  <v:imagedata r:id="rId7" o:title=""/>
                </v:shape>
                <o:OLEObject Type="Embed" ProgID="Equation.DSMT4" ShapeID="_x0000_i1040" DrawAspect="Content" ObjectID="_1574076342" r:id="rId24"/>
              </w:object>
            </w:r>
          </w:p>
        </w:tc>
      </w:tr>
      <w:tr w:rsidR="00E30267" w:rsidTr="00D760B4">
        <w:tc>
          <w:tcPr>
            <w:tcW w:w="1070" w:type="dxa"/>
          </w:tcPr>
          <w:p w:rsidR="00E30267" w:rsidRDefault="00E30267" w:rsidP="00D760B4">
            <w:pPr>
              <w:pStyle w:val="a3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137" w:type="dxa"/>
          </w:tcPr>
          <w:p w:rsidR="00E30267" w:rsidRPr="009E1EAE" w:rsidRDefault="00E30267" w:rsidP="00D760B4">
            <w:pPr>
              <w:spacing w:after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Вычислите:</w:t>
            </w:r>
            <w:r>
              <w:rPr>
                <w:noProof/>
                <w:lang w:eastAsia="ru-RU"/>
              </w:rPr>
              <w:t xml:space="preserve"> </w:t>
            </w:r>
            <w:r w:rsidRPr="00D760B4">
              <w:rPr>
                <w:position w:val="-28"/>
              </w:rPr>
              <w:object w:dxaOrig="1840" w:dyaOrig="740">
                <v:shape id="_x0000_i1037" type="#_x0000_t75" style="width:92.25pt;height:36.75pt" o:ole="">
                  <v:imagedata r:id="rId9" o:title=""/>
                </v:shape>
                <o:OLEObject Type="Embed" ProgID="Equation.DSMT4" ShapeID="_x0000_i1037" DrawAspect="Content" ObjectID="_1574076343" r:id="rId25"/>
              </w:object>
            </w:r>
          </w:p>
        </w:tc>
        <w:tc>
          <w:tcPr>
            <w:tcW w:w="4138" w:type="dxa"/>
          </w:tcPr>
          <w:p w:rsidR="00E30267" w:rsidRPr="009E1EAE" w:rsidRDefault="00E30267" w:rsidP="00D760B4">
            <w:pPr>
              <w:spacing w:after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Вычислите:</w:t>
            </w:r>
            <w:r>
              <w:rPr>
                <w:noProof/>
                <w:lang w:eastAsia="ru-RU"/>
              </w:rPr>
              <w:t xml:space="preserve"> </w:t>
            </w:r>
            <w:r w:rsidRPr="00D760B4">
              <w:rPr>
                <w:position w:val="-28"/>
              </w:rPr>
              <w:object w:dxaOrig="1700" w:dyaOrig="740">
                <v:shape id="_x0000_i1038" type="#_x0000_t75" style="width:84.75pt;height:36.75pt" o:ole="">
                  <v:imagedata r:id="rId11" o:title=""/>
                </v:shape>
                <o:OLEObject Type="Embed" ProgID="Equation.DSMT4" ShapeID="_x0000_i1038" DrawAspect="Content" ObjectID="_1574076344" r:id="rId26"/>
              </w:object>
            </w:r>
          </w:p>
        </w:tc>
      </w:tr>
      <w:tr w:rsidR="00E30267" w:rsidTr="00D760B4">
        <w:tc>
          <w:tcPr>
            <w:tcW w:w="1070" w:type="dxa"/>
          </w:tcPr>
          <w:p w:rsidR="00E30267" w:rsidRDefault="00E30267" w:rsidP="00D760B4">
            <w:pPr>
              <w:pStyle w:val="a3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137" w:type="dxa"/>
          </w:tcPr>
          <w:p w:rsidR="00E30267" w:rsidRPr="007B19CD" w:rsidRDefault="00E30267" w:rsidP="00D760B4">
            <w:pPr>
              <w:spacing w:after="0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>
              <w:rPr>
                <w:rFonts w:ascii="Times New Roman" w:eastAsia="Arial Unicode MS" w:hAnsi="Times New Roman" w:cs="Times New Roman"/>
                <w:sz w:val="24"/>
                <w:szCs w:val="24"/>
              </w:rPr>
              <w:t xml:space="preserve">Решите уравнение: </w:t>
            </w:r>
            <w:r w:rsidRPr="00D760B4">
              <w:rPr>
                <w:position w:val="-6"/>
              </w:rPr>
              <w:object w:dxaOrig="1340" w:dyaOrig="279">
                <v:shape id="_x0000_i1041" type="#_x0000_t75" style="width:66.75pt;height:14.25pt" o:ole="">
                  <v:imagedata r:id="rId13" o:title=""/>
                </v:shape>
                <o:OLEObject Type="Embed" ProgID="Equation.DSMT4" ShapeID="_x0000_i1041" DrawAspect="Content" ObjectID="_1574076345" r:id="rId27"/>
              </w:object>
            </w:r>
          </w:p>
        </w:tc>
        <w:tc>
          <w:tcPr>
            <w:tcW w:w="4138" w:type="dxa"/>
          </w:tcPr>
          <w:p w:rsidR="00E30267" w:rsidRPr="007B19CD" w:rsidRDefault="00E30267" w:rsidP="00D760B4">
            <w:pPr>
              <w:contextualSpacing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>
              <w:rPr>
                <w:rFonts w:ascii="Times New Roman" w:eastAsia="Arial Unicode MS" w:hAnsi="Times New Roman" w:cs="Times New Roman"/>
                <w:sz w:val="24"/>
                <w:szCs w:val="24"/>
              </w:rPr>
              <w:t xml:space="preserve">Решите уравнение: </w:t>
            </w:r>
            <w:r w:rsidRPr="00D760B4">
              <w:rPr>
                <w:position w:val="-6"/>
              </w:rPr>
              <w:object w:dxaOrig="1420" w:dyaOrig="279">
                <v:shape id="_x0000_i1042" type="#_x0000_t75" style="width:71.25pt;height:14.25pt" o:ole="">
                  <v:imagedata r:id="rId15" o:title=""/>
                </v:shape>
                <o:OLEObject Type="Embed" ProgID="Equation.DSMT4" ShapeID="_x0000_i1042" DrawAspect="Content" ObjectID="_1574076346" r:id="rId28"/>
              </w:object>
            </w:r>
          </w:p>
        </w:tc>
      </w:tr>
      <w:tr w:rsidR="00E30267" w:rsidTr="00D760B4">
        <w:tc>
          <w:tcPr>
            <w:tcW w:w="1070" w:type="dxa"/>
          </w:tcPr>
          <w:p w:rsidR="00E30267" w:rsidRDefault="00E30267" w:rsidP="00D760B4">
            <w:pPr>
              <w:pStyle w:val="a3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137" w:type="dxa"/>
          </w:tcPr>
          <w:p w:rsidR="00E30267" w:rsidRPr="009E1EAE" w:rsidRDefault="00E30267" w:rsidP="00D760B4">
            <w:pPr>
              <w:spacing w:after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gramStart"/>
            <w:r w:rsidRPr="00F63B4B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В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шестых</w:t>
            </w:r>
            <w:proofErr w:type="gramEnd"/>
            <w:r w:rsidRPr="00F63B4B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классах школы учатся 48 человек, что составляет 8% всех учащихся школы. Сколько всего учеников в школе?</w:t>
            </w:r>
          </w:p>
        </w:tc>
        <w:tc>
          <w:tcPr>
            <w:tcW w:w="4138" w:type="dxa"/>
          </w:tcPr>
          <w:p w:rsidR="00E30267" w:rsidRPr="009E1EAE" w:rsidRDefault="00E30267" w:rsidP="00D760B4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E1EAE">
              <w:rPr>
                <w:rFonts w:ascii="Times New Roman" w:eastAsia="Times New Roman" w:hAnsi="Times New Roman" w:cs="Times New Roman"/>
                <w:sz w:val="24"/>
                <w:szCs w:val="24"/>
              </w:rPr>
              <w:t>Масса изюма составляет 15% фруктовой смеси. Сколько получится смеси, если взято 90г изюма?</w:t>
            </w:r>
          </w:p>
        </w:tc>
      </w:tr>
      <w:tr w:rsidR="00E30267" w:rsidTr="00D760B4">
        <w:tc>
          <w:tcPr>
            <w:tcW w:w="1070" w:type="dxa"/>
          </w:tcPr>
          <w:p w:rsidR="00E30267" w:rsidRDefault="00E30267" w:rsidP="00D760B4">
            <w:pPr>
              <w:pStyle w:val="a3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137" w:type="dxa"/>
          </w:tcPr>
          <w:p w:rsidR="00E30267" w:rsidRPr="00E30267" w:rsidRDefault="00E30267" w:rsidP="00D760B4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За 20 минут ве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ло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си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пе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дист про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ехал 7 ки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ло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мет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ров. Сколь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ко ки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ло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мет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ров он про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едет за 35 минут, если будет ехать с той же ско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ро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стью?</w:t>
            </w:r>
          </w:p>
        </w:tc>
        <w:tc>
          <w:tcPr>
            <w:tcW w:w="4138" w:type="dxa"/>
          </w:tcPr>
          <w:p w:rsidR="00E30267" w:rsidRPr="00E30267" w:rsidRDefault="00E30267" w:rsidP="00D760B4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Мотоциклист про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ехал 19 ки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ло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мет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ров за 15 минут. Сколь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ко ки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ло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мет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ров он про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едет за 18 минут, если будет ехать с той же скоростью?</w:t>
            </w:r>
          </w:p>
        </w:tc>
      </w:tr>
    </w:tbl>
    <w:p w:rsidR="00E30267" w:rsidRDefault="00E30267" w:rsidP="00E30267"/>
    <w:p w:rsidR="00E30267" w:rsidRDefault="00E30267" w:rsidP="00E30267"/>
    <w:p w:rsidR="00E30267" w:rsidRDefault="00E30267" w:rsidP="00E30267">
      <w:pPr>
        <w:pStyle w:val="a3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Математика, 6 класс</w:t>
      </w:r>
    </w:p>
    <w:p w:rsidR="00E30267" w:rsidRDefault="00E30267" w:rsidP="00E30267">
      <w:pPr>
        <w:pStyle w:val="a3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30267" w:rsidRDefault="00E30267" w:rsidP="00E30267">
      <w:pPr>
        <w:pStyle w:val="a3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9101A">
        <w:rPr>
          <w:rFonts w:ascii="Times New Roman" w:hAnsi="Times New Roman" w:cs="Times New Roman"/>
          <w:b/>
          <w:sz w:val="24"/>
          <w:szCs w:val="24"/>
        </w:rPr>
        <w:t>Административная контрольная работа по математике за 1 полугодие</w:t>
      </w:r>
    </w:p>
    <w:p w:rsidR="00E30267" w:rsidRDefault="00E30267" w:rsidP="00E30267">
      <w:pPr>
        <w:pStyle w:val="a3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345"/>
      </w:tblGrid>
      <w:tr w:rsidR="00E30267" w:rsidTr="00D760B4">
        <w:tc>
          <w:tcPr>
            <w:tcW w:w="10456" w:type="dxa"/>
          </w:tcPr>
          <w:p w:rsidR="00E30267" w:rsidRPr="00C9101A" w:rsidRDefault="00E30267" w:rsidP="00D760B4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задания №1- №5 в полном объеме. Единицы измерения в ответ записывать не нужно.</w:t>
            </w:r>
          </w:p>
        </w:tc>
      </w:tr>
    </w:tbl>
    <w:p w:rsidR="00E30267" w:rsidRDefault="00E30267" w:rsidP="00E30267"/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70"/>
        <w:gridCol w:w="4137"/>
        <w:gridCol w:w="4138"/>
      </w:tblGrid>
      <w:tr w:rsidR="00E30267" w:rsidTr="00D760B4">
        <w:tc>
          <w:tcPr>
            <w:tcW w:w="1070" w:type="dxa"/>
          </w:tcPr>
          <w:p w:rsidR="00E30267" w:rsidRDefault="00E30267" w:rsidP="00D760B4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137" w:type="dxa"/>
          </w:tcPr>
          <w:p w:rsidR="00E30267" w:rsidRDefault="00E30267" w:rsidP="00D760B4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  <w:tc>
          <w:tcPr>
            <w:tcW w:w="4138" w:type="dxa"/>
          </w:tcPr>
          <w:p w:rsidR="00E30267" w:rsidRDefault="00E30267" w:rsidP="00D760B4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</w:t>
            </w:r>
          </w:p>
        </w:tc>
      </w:tr>
      <w:tr w:rsidR="00E30267" w:rsidTr="00D760B4">
        <w:tc>
          <w:tcPr>
            <w:tcW w:w="1070" w:type="dxa"/>
          </w:tcPr>
          <w:p w:rsidR="00E30267" w:rsidRDefault="00E30267" w:rsidP="00D760B4">
            <w:pPr>
              <w:pStyle w:val="a3"/>
              <w:numPr>
                <w:ilvl w:val="0"/>
                <w:numId w:val="3"/>
              </w:num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137" w:type="dxa"/>
          </w:tcPr>
          <w:p w:rsidR="00E30267" w:rsidRPr="009E1EAE" w:rsidRDefault="00E30267" w:rsidP="00D760B4">
            <w:pPr>
              <w:spacing w:after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Сократите дробь: </w:t>
            </w:r>
            <w:r w:rsidRPr="00D760B4">
              <w:rPr>
                <w:position w:val="-24"/>
              </w:rPr>
              <w:object w:dxaOrig="480" w:dyaOrig="620">
                <v:shape id="_x0000_i1045" type="#_x0000_t75" style="width:24pt;height:30.75pt" o:ole="">
                  <v:imagedata r:id="rId5" o:title=""/>
                </v:shape>
                <o:OLEObject Type="Embed" ProgID="Equation.DSMT4" ShapeID="_x0000_i1045" DrawAspect="Content" ObjectID="_1574076347" r:id="rId29"/>
              </w:object>
            </w:r>
          </w:p>
        </w:tc>
        <w:tc>
          <w:tcPr>
            <w:tcW w:w="4138" w:type="dxa"/>
          </w:tcPr>
          <w:p w:rsidR="00E30267" w:rsidRPr="009E1EAE" w:rsidRDefault="00E30267" w:rsidP="00D760B4">
            <w:pPr>
              <w:spacing w:after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Сократите дробь: </w:t>
            </w:r>
            <w:r w:rsidRPr="00D760B4">
              <w:rPr>
                <w:position w:val="-24"/>
              </w:rPr>
              <w:object w:dxaOrig="480" w:dyaOrig="620">
                <v:shape id="_x0000_i1046" type="#_x0000_t75" style="width:24pt;height:30.75pt" o:ole="">
                  <v:imagedata r:id="rId7" o:title=""/>
                </v:shape>
                <o:OLEObject Type="Embed" ProgID="Equation.DSMT4" ShapeID="_x0000_i1046" DrawAspect="Content" ObjectID="_1574076348" r:id="rId30"/>
              </w:object>
            </w:r>
          </w:p>
        </w:tc>
      </w:tr>
      <w:tr w:rsidR="00E30267" w:rsidTr="00D760B4">
        <w:tc>
          <w:tcPr>
            <w:tcW w:w="1070" w:type="dxa"/>
          </w:tcPr>
          <w:p w:rsidR="00E30267" w:rsidRDefault="00E30267" w:rsidP="00D760B4">
            <w:pPr>
              <w:pStyle w:val="a3"/>
              <w:numPr>
                <w:ilvl w:val="0"/>
                <w:numId w:val="3"/>
              </w:num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137" w:type="dxa"/>
          </w:tcPr>
          <w:p w:rsidR="00E30267" w:rsidRPr="009E1EAE" w:rsidRDefault="00E30267" w:rsidP="00D760B4">
            <w:pPr>
              <w:spacing w:after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Вычислите:</w:t>
            </w:r>
            <w:r>
              <w:rPr>
                <w:noProof/>
                <w:lang w:eastAsia="ru-RU"/>
              </w:rPr>
              <w:t xml:space="preserve"> </w:t>
            </w:r>
            <w:r w:rsidRPr="00D760B4">
              <w:rPr>
                <w:position w:val="-28"/>
              </w:rPr>
              <w:object w:dxaOrig="1840" w:dyaOrig="740">
                <v:shape id="_x0000_i1043" type="#_x0000_t75" style="width:92.25pt;height:36.75pt" o:ole="">
                  <v:imagedata r:id="rId9" o:title=""/>
                </v:shape>
                <o:OLEObject Type="Embed" ProgID="Equation.DSMT4" ShapeID="_x0000_i1043" DrawAspect="Content" ObjectID="_1574076349" r:id="rId31"/>
              </w:object>
            </w:r>
          </w:p>
        </w:tc>
        <w:tc>
          <w:tcPr>
            <w:tcW w:w="4138" w:type="dxa"/>
          </w:tcPr>
          <w:p w:rsidR="00E30267" w:rsidRPr="009E1EAE" w:rsidRDefault="00E30267" w:rsidP="00D760B4">
            <w:pPr>
              <w:spacing w:after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Вычислите:</w:t>
            </w:r>
            <w:r>
              <w:rPr>
                <w:noProof/>
                <w:lang w:eastAsia="ru-RU"/>
              </w:rPr>
              <w:t xml:space="preserve"> </w:t>
            </w:r>
            <w:r w:rsidRPr="00D760B4">
              <w:rPr>
                <w:position w:val="-28"/>
              </w:rPr>
              <w:object w:dxaOrig="1700" w:dyaOrig="740">
                <v:shape id="_x0000_i1044" type="#_x0000_t75" style="width:84.75pt;height:36.75pt" o:ole="">
                  <v:imagedata r:id="rId11" o:title=""/>
                </v:shape>
                <o:OLEObject Type="Embed" ProgID="Equation.DSMT4" ShapeID="_x0000_i1044" DrawAspect="Content" ObjectID="_1574076350" r:id="rId32"/>
              </w:object>
            </w:r>
          </w:p>
        </w:tc>
      </w:tr>
      <w:tr w:rsidR="00E30267" w:rsidTr="00D760B4">
        <w:tc>
          <w:tcPr>
            <w:tcW w:w="1070" w:type="dxa"/>
          </w:tcPr>
          <w:p w:rsidR="00E30267" w:rsidRDefault="00E30267" w:rsidP="00D760B4">
            <w:pPr>
              <w:pStyle w:val="a3"/>
              <w:numPr>
                <w:ilvl w:val="0"/>
                <w:numId w:val="3"/>
              </w:num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137" w:type="dxa"/>
          </w:tcPr>
          <w:p w:rsidR="00E30267" w:rsidRPr="007B19CD" w:rsidRDefault="00E30267" w:rsidP="00D760B4">
            <w:pPr>
              <w:spacing w:after="0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>
              <w:rPr>
                <w:rFonts w:ascii="Times New Roman" w:eastAsia="Arial Unicode MS" w:hAnsi="Times New Roman" w:cs="Times New Roman"/>
                <w:sz w:val="24"/>
                <w:szCs w:val="24"/>
              </w:rPr>
              <w:t xml:space="preserve">Решите уравнение: </w:t>
            </w:r>
            <w:r w:rsidRPr="00D760B4">
              <w:rPr>
                <w:position w:val="-6"/>
              </w:rPr>
              <w:object w:dxaOrig="1340" w:dyaOrig="279">
                <v:shape id="_x0000_i1047" type="#_x0000_t75" style="width:66.75pt;height:14.25pt" o:ole="">
                  <v:imagedata r:id="rId13" o:title=""/>
                </v:shape>
                <o:OLEObject Type="Embed" ProgID="Equation.DSMT4" ShapeID="_x0000_i1047" DrawAspect="Content" ObjectID="_1574076351" r:id="rId33"/>
              </w:object>
            </w:r>
          </w:p>
        </w:tc>
        <w:tc>
          <w:tcPr>
            <w:tcW w:w="4138" w:type="dxa"/>
          </w:tcPr>
          <w:p w:rsidR="00E30267" w:rsidRPr="007B19CD" w:rsidRDefault="00E30267" w:rsidP="00D760B4">
            <w:pPr>
              <w:contextualSpacing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>
              <w:rPr>
                <w:rFonts w:ascii="Times New Roman" w:eastAsia="Arial Unicode MS" w:hAnsi="Times New Roman" w:cs="Times New Roman"/>
                <w:sz w:val="24"/>
                <w:szCs w:val="24"/>
              </w:rPr>
              <w:t xml:space="preserve">Решите уравнение: </w:t>
            </w:r>
            <w:r w:rsidRPr="00D760B4">
              <w:rPr>
                <w:position w:val="-6"/>
              </w:rPr>
              <w:object w:dxaOrig="1420" w:dyaOrig="279">
                <v:shape id="_x0000_i1048" type="#_x0000_t75" style="width:71.25pt;height:14.25pt" o:ole="">
                  <v:imagedata r:id="rId15" o:title=""/>
                </v:shape>
                <o:OLEObject Type="Embed" ProgID="Equation.DSMT4" ShapeID="_x0000_i1048" DrawAspect="Content" ObjectID="_1574076352" r:id="rId34"/>
              </w:object>
            </w:r>
          </w:p>
        </w:tc>
      </w:tr>
      <w:tr w:rsidR="00E30267" w:rsidTr="00D760B4">
        <w:tc>
          <w:tcPr>
            <w:tcW w:w="1070" w:type="dxa"/>
          </w:tcPr>
          <w:p w:rsidR="00E30267" w:rsidRDefault="00E30267" w:rsidP="00D760B4">
            <w:pPr>
              <w:pStyle w:val="a3"/>
              <w:numPr>
                <w:ilvl w:val="0"/>
                <w:numId w:val="3"/>
              </w:num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137" w:type="dxa"/>
          </w:tcPr>
          <w:p w:rsidR="00E30267" w:rsidRPr="009E1EAE" w:rsidRDefault="00E30267" w:rsidP="00D760B4">
            <w:pPr>
              <w:spacing w:after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gramStart"/>
            <w:r w:rsidRPr="00F63B4B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В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шестых</w:t>
            </w:r>
            <w:proofErr w:type="gramEnd"/>
            <w:r w:rsidRPr="00F63B4B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классах школы учатся 48 человек, что составляет 8% всех учащихся школы. Сколько всего учеников в школе?</w:t>
            </w:r>
          </w:p>
        </w:tc>
        <w:tc>
          <w:tcPr>
            <w:tcW w:w="4138" w:type="dxa"/>
          </w:tcPr>
          <w:p w:rsidR="00E30267" w:rsidRPr="009E1EAE" w:rsidRDefault="00E30267" w:rsidP="00D760B4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E1EAE">
              <w:rPr>
                <w:rFonts w:ascii="Times New Roman" w:eastAsia="Times New Roman" w:hAnsi="Times New Roman" w:cs="Times New Roman"/>
                <w:sz w:val="24"/>
                <w:szCs w:val="24"/>
              </w:rPr>
              <w:t>Масса изюма составляет 15% фруктовой смеси. Сколько получится смеси, если взято 90г изюма?</w:t>
            </w:r>
          </w:p>
        </w:tc>
      </w:tr>
      <w:tr w:rsidR="00E30267" w:rsidTr="00D760B4">
        <w:tc>
          <w:tcPr>
            <w:tcW w:w="1070" w:type="dxa"/>
          </w:tcPr>
          <w:p w:rsidR="00E30267" w:rsidRDefault="00E30267" w:rsidP="00D760B4">
            <w:pPr>
              <w:pStyle w:val="a3"/>
              <w:numPr>
                <w:ilvl w:val="0"/>
                <w:numId w:val="3"/>
              </w:num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137" w:type="dxa"/>
          </w:tcPr>
          <w:p w:rsidR="00E30267" w:rsidRPr="00E30267" w:rsidRDefault="00E30267" w:rsidP="00D760B4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За 20 минут ве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ло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си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пе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дист про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ехал 7 ки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ло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мет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ров. Сколь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ко ки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ло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мет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ров он про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едет за 35 минут, если будет ехать с той же ско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ро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стью?</w:t>
            </w:r>
          </w:p>
        </w:tc>
        <w:tc>
          <w:tcPr>
            <w:tcW w:w="4138" w:type="dxa"/>
          </w:tcPr>
          <w:p w:rsidR="00E30267" w:rsidRPr="00E30267" w:rsidRDefault="00E30267" w:rsidP="00D760B4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Мотоциклист про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ехал 19 ки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ло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мет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ров за 15 минут. Сколь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ко ки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ло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мет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ров он про</w:t>
            </w:r>
            <w:r w:rsidRPr="00E3026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oftHyphen/>
              <w:t>едет за 18 минут, если будет ехать с той же скоростью?</w:t>
            </w:r>
          </w:p>
        </w:tc>
      </w:tr>
    </w:tbl>
    <w:p w:rsidR="004479A5" w:rsidRDefault="005349AD">
      <w:r>
        <w:lastRenderedPageBreak/>
        <w:t xml:space="preserve">                </w:t>
      </w:r>
      <w:bookmarkEnd w:id="0"/>
    </w:p>
    <w:sectPr w:rsidR="004479A5">
      <w:headerReference w:type="default" r:id="rId35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B1814" w:rsidRDefault="000919F4" w:rsidP="009B1814">
    <w:pPr>
      <w:pStyle w:val="a5"/>
      <w:jc w:val="center"/>
    </w:pPr>
    <w:r>
      <w:t xml:space="preserve">МБОУ </w:t>
    </w:r>
    <w:r>
      <w:t>«</w:t>
    </w:r>
    <w:r>
      <w:t>Гвардейская школа-гимназия №2</w:t>
    </w:r>
  </w:p>
  <w:p w:rsidR="009B1814" w:rsidRDefault="000919F4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34E1967"/>
    <w:multiLevelType w:val="hybridMultilevel"/>
    <w:tmpl w:val="5C3033D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CD577EA"/>
    <w:multiLevelType w:val="hybridMultilevel"/>
    <w:tmpl w:val="5C3033D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33320BE"/>
    <w:multiLevelType w:val="hybridMultilevel"/>
    <w:tmpl w:val="5C3033D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572B"/>
    <w:rsid w:val="0000572B"/>
    <w:rsid w:val="000919F4"/>
    <w:rsid w:val="004479A5"/>
    <w:rsid w:val="005349AD"/>
    <w:rsid w:val="00DD527B"/>
    <w:rsid w:val="00E302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082D0EF-7C04-494E-B6DA-EF64ED4402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0572B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00572B"/>
    <w:pPr>
      <w:spacing w:after="0" w:line="240" w:lineRule="auto"/>
    </w:pPr>
  </w:style>
  <w:style w:type="table" w:styleId="a4">
    <w:name w:val="Table Grid"/>
    <w:basedOn w:val="a1"/>
    <w:uiPriority w:val="39"/>
    <w:rsid w:val="0000572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a6"/>
    <w:uiPriority w:val="99"/>
    <w:unhideWhenUsed/>
    <w:rsid w:val="0000572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00572B"/>
  </w:style>
  <w:style w:type="paragraph" w:customStyle="1" w:styleId="leftmargin">
    <w:name w:val="left_margin"/>
    <w:basedOn w:val="a"/>
    <w:rsid w:val="0000572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5349AD"/>
    <w:pPr>
      <w:spacing w:after="0" w:line="240" w:lineRule="auto"/>
    </w:pPr>
    <w:rPr>
      <w:rFonts w:ascii="Arial" w:hAnsi="Arial" w:cs="Arial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5349AD"/>
    <w:rPr>
      <w:rFonts w:ascii="Arial" w:hAnsi="Arial" w:cs="Arial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24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5.bin"/><Relationship Id="rId33" Type="http://schemas.openxmlformats.org/officeDocument/2006/relationships/oleObject" Target="embeddings/oleObject23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22.bin"/><Relationship Id="rId37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8.bin"/><Relationship Id="rId36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20.bin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3</Pages>
  <Words>571</Words>
  <Characters>3258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школа</dc:creator>
  <cp:keywords/>
  <dc:description/>
  <cp:lastModifiedBy>школа</cp:lastModifiedBy>
  <cp:revision>2</cp:revision>
  <cp:lastPrinted>2017-12-06T11:14:00Z</cp:lastPrinted>
  <dcterms:created xsi:type="dcterms:W3CDTF">2017-12-06T10:39:00Z</dcterms:created>
  <dcterms:modified xsi:type="dcterms:W3CDTF">2017-12-06T11:34:00Z</dcterms:modified>
</cp:coreProperties>
</file>